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EE70960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1087100</wp:posOffset>
            </wp:positionV>
            <wp:extent cx="342900" cy="431800"/>
            <wp:effectExtent l="0" t="0" r="0" b="6350"/>
            <wp:wrapNone/>
            <wp:docPr id="100265" name="图片 100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5" name="图片 10026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陕西省中考数学试卷（</w:t>
      </w:r>
      <w:r>
        <w:rPr>
          <w:rFonts w:ascii="Times New Roman" w:hAnsi="Times New Roman" w:eastAsia="Times New Roman" w:cs="Times New Roman"/>
          <w:b/>
          <w:i/>
          <w:color w:val="auto"/>
          <w:sz w:val="32"/>
        </w:rPr>
        <w:t>A</w:t>
      </w:r>
      <w:r>
        <w:rPr>
          <w:rFonts w:ascii="宋体" w:hAnsi="宋体" w:eastAsia="宋体" w:cs="宋体"/>
          <w:b/>
          <w:color w:val="auto"/>
          <w:sz w:val="32"/>
        </w:rPr>
        <w:t>卷）</w:t>
      </w:r>
    </w:p>
    <w:p w14:paraId="5423A9BE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．每小题只有一个选项是符合题意的）</w:t>
      </w:r>
    </w:p>
    <w:p w14:paraId="0B5C6CFA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pt;width:34.15pt;" o:ole="t" filled="f" o:preferrelative="t" stroked="f" coordsize="21600,21600">
            <v:path/>
            <v:fill on="f" focussize="0,0"/>
            <v:stroke on="f" joinstyle="miter"/>
            <v:imagedata r:id="rId12" o:title="eqId69c0d57742b1b026c0b84d36a5f3754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   ）</w:t>
      </w:r>
    </w:p>
    <w:p w14:paraId="6F9B4E4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16" o:title="eqIdb6b9a5f1362c12e1ea8f6fc0d9d787a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1742FA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既是轴对称图形，又是中心对称图形的是（   ）</w:t>
      </w:r>
    </w:p>
    <w:p w14:paraId="63CF9A7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286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41922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64B6B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52500" cy="9525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0100" cy="9525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F8BD4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15pt;width:38pt;" o:ole="t" filled="f" o:preferrelative="t" stroked="f" coordsize="21600,21600">
            <v:path/>
            <v:fill on="f" focussize="0,0"/>
            <v:stroke on="f" joinstyle="miter"/>
            <v:imagedata r:id="rId22" o:title="eqId778ba4674ac8501397aea09be7453ba3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2.9pt;width:55pt;" o:ole="t" filled="f" o:preferrelative="t" stroked="f" coordsize="21600,21600">
            <v:path/>
            <v:fill on="f" focussize="0,0"/>
            <v:stroke on="f" joinstyle="miter"/>
            <v:imagedata r:id="rId24" o:title="eqId83a4d634d3d678a1912a827fade6a0d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" o:title="eqIda9f9964b406114f9a5010603ca90692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8" o:title="eqId9d57899ad4774aed9ccc7bd23db7215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（   ）</w:t>
      </w:r>
    </w:p>
    <w:p w14:paraId="7C4152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9429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72A0D63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1" o:title="eqIda7b398c95494eddc79939f16e66cf4da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3" o:title="eqId108adee7086a57ca31789455114ee09c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" o:title="eqId9c5b696c0ca68ec19b9127c1675051f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7" o:title="eqId5f2ca94225524c67ecbc2fcbfc5e047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 w14:paraId="46E10B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4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57195896" name="图片 1657195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6" name="图片 165719589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4pt;width:93pt;" o:ole="t" filled="f" o:preferrelative="t" stroked="f" coordsize="21600,21600">
            <v:path/>
            <v:fill on="f" focussize="0,0"/>
            <v:stroke on="f" joinstyle="miter"/>
            <v:imagedata r:id="rId40" o:title="eqId2c20b8c27d2c93394892be2a7868104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   ）</w:t>
      </w:r>
    </w:p>
    <w:p w14:paraId="0AFEC0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" o:title="eqIdfa7e2d8b4504255d3786dd45364e9ffb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2pt;width:36.85pt;" o:ole="t" filled="f" o:preferrelative="t" stroked="f" coordsize="21600,21600">
            <v:path/>
            <v:fill on="f" focussize="0,0"/>
            <v:stroke on="f" joinstyle="miter"/>
            <v:imagedata r:id="rId44" o:title="eqId2b800799ebb1ecdd7085355f29d2bdf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6" o:title="eqId838f4dce921519cab50cf0befa7fe02b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8" o:title="eqIda01b02a39e85a7e033beaca0ab3f879c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1D63DF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同一平面直角坐标系中，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50" o:title="eqId1447dbe580ac5c825776995118e75ac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52" o:title="eqId30be9baff9da707f2b7cd008a6e686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4" o:title="eqId0a6936d370d6a238a608ca56f87198d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" o:title="eqId9e10e1c43b86a8cd4360ca9b5723216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可能是（　　）</w:t>
      </w:r>
    </w:p>
    <w:p w14:paraId="23B3C5B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28775" cy="15049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628775" cy="15049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403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733550" cy="15049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628775" cy="15240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541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2" o:title="eqIde6e490f703eb6c9bb1278c78ebc2d66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" o:title="eqId15c0dbe3c080c4c4636c64803e5c1f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点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eqIda0ed1ec316bc54c37c4286c208f5566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8" o:title="eqId7d97dc3b752832906de41447bb58a34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70" o:title="eqIde4cdaf54255866a6665166d174ae6b0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72" o:title="eqId49b50357a6545cae8348e3059312f52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4" o:title="eqId6b1bd1adfe4cc6566218f19970c2fd3b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" o:title="eqIdac047e91852b91af639feec23a9598b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78" o:title="eqId07160f14b3b453bebb64cb2bf96dc85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线段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80" o:title="eqIddb54223bb3fc2fe2497213a4d1f9482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   ）</w:t>
      </w:r>
    </w:p>
    <w:p w14:paraId="3478E70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5335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E981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83" o:title="eqId5294d690e81bbc5c4898c97c538953f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5" o:title="eqId7163395f9aaa29be7f6b3106ba48b74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1DDC57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陕西饮食文化源远流长，“老碗面”是陕西地方特色美食之一．图②是从正面看到的一个“老碗”（ 图①）的形状示意图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7" o:title="eqId16d65cecaf8a3dc2953f4109c75a981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部分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1" o:title="eqId8455657dde27aabe6adb7b188e031c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87" o:title="eqId16d65cecaf8a3dc2953f4109c75a981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94" o:title="eqId683c590673eece14fea3319c4fd5eb5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弦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98" o:title="eqIdc5db41a1f31d6baee7c69990811edb9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00" o:title="eqIdef4113c492885ba7c47fe42ac792578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02" o:title="eqIdb90e0f35eda1a729fed485f83da5ea9d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04" o:title="eqId44a1f73190215b1c9d45a3dd9e6b66c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，碗深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6" o:title="eqIdeb8610ba53f34de2459b4644b0296532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00" o:title="eqIdef4113c492885ba7c47fe42ac792578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（   ）</w:t>
      </w:r>
    </w:p>
    <w:p w14:paraId="3F3194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7000" cy="155257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CEA24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3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6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7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6cm</w:t>
      </w:r>
    </w:p>
    <w:p w14:paraId="57E23B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在平面直角坐标系中，二次函数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15pt;width:103.3pt;" o:ole="t" filled="f" o:preferrelative="t" stroked="f" coordsize="21600,21600">
            <v:path/>
            <v:fill on="f" focussize="0,0"/>
            <v:stroke on="f" joinstyle="miter"/>
            <v:imagedata r:id="rId111" o:title="eqId48ab4ef8de6ea4a9b294c0a61ff3c5e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3" o:title="eqId294f5ba74cdf695fc9a8a8e52f42132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）的图像经过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8pt;width:27.05pt;" o:ole="t" filled="f" o:preferrelative="t" stroked="f" coordsize="21600,21600">
            <v:path/>
            <v:fill on="f" focussize="0,0"/>
            <v:stroke on="f" joinstyle="miter"/>
            <v:imagedata r:id="rId115" o:title="eqId05581a0ace08c00c0df84317e7294b8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对称轴在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7" o:title="eqIdd053b14c8588eee2acbbe44fc37a688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左侧，则该二次函数有（    ）</w:t>
      </w:r>
    </w:p>
    <w:p w14:paraId="691D55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最大值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9" o:title="eqIdd91e07104b699c4012be2d26160976a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最大值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1" o:title="eqId7ad9de54606c4a72d0f8decb6b0e63b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最小值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19" o:title="eqIdd91e07104b699c4012be2d26160976a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最小值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1" o:title="eqId7ad9de54606c4a72d0f8decb6b0e63b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</w:p>
    <w:p w14:paraId="7036EB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555F8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在数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5" o:title="eqIda7ffe8515ff6183c1c7775dc6f94bdb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于原点的两侧，且与原点的距离相等．则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表示的数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</w:t>
      </w:r>
      <w:r>
        <w:rPr>
          <w:rFonts w:ascii="宋体" w:hAnsi="宋体" w:eastAsia="宋体" w:cs="宋体"/>
          <w:color w:val="000000"/>
        </w:rPr>
        <w:t>．</w:t>
      </w:r>
    </w:p>
    <w:p w14:paraId="3C892C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76450" cy="342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277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正八边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657195898" name="图片 1657195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898" name="图片 1657195898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0" o:title="eqId9d78abbad68bbbf12af10cd40ef4c35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线段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4" o:title="eqId85c4bdfb0db1e31e8459df1d15f9ab5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040D31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14425" cy="12096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F4FE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中心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40" o:title="eqId91d32393efcf40f992c99711a2c45aa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42" o:title="eqId68a83fdd2ba72a2dba0b6b10bb3e06b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1pt;width:37.95pt;" o:ole="t" filled="f" o:preferrelative="t" stroked="f" coordsize="21600,21600">
            <v:path/>
            <v:fill on="f" focussize="0,0"/>
            <v:stroke on="f" joinstyle="miter"/>
            <v:imagedata r:id="rId144" o:title="eqId060705794ef87cc71dac40c57f27b1d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2EB306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6" o:title="eqId3241d7fedd89d85711acd7a2635298a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正方形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48" o:title="eqIdb32c05247f6998d7a70d31d13be4148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均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52" o:title="eqId510634e49198fc429d942d00fa5446a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4" o:title="eqIdefc6e4b936d7a800e839a30c3839574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同一个反比例函数的图象上，则这个反比例函数的表达式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53838B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6097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C96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4" o:title="eqIdefc6e4b936d7a800e839a30c3839574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59" o:title="eqIde65a3e478bb87d094e3a0af30dd10ae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点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2" o:title="eqId03902478df1a55bc99703210bccab91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64" o:title="eqIddcd6667173aa47d505361eb67d5c400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" o:title="eqIdac047e91852b91af639feec23a9598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且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71" o:title="eqId34ec1827a09872159663c8d1998a0ff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5" o:title="eqId4eedae8d316c76e3d0b451256de03fb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连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77" o:title="eqId892909e49156f7dcc0650fcd6524387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9" o:title="eqId6c8ffe24cf9f327aeb241225ab15ab1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69.3pt;" o:ole="t" filled="f" o:preferrelative="t" stroked="f" coordsize="21600,21600">
            <v:path/>
            <v:fill on="f" focussize="0,0"/>
            <v:stroke on="f" joinstyle="miter"/>
            <v:imagedata r:id="rId181" o:title="eqIdf94a71868c37c9e8a04826a1224ce9e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线段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183" o:title="eqId48f3c9abbd78e9a6840ee5f30381daa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7B4310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8858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444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小题，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1</w:t>
      </w:r>
      <w:r>
        <w:rPr>
          <w:rFonts w:ascii="宋体" w:hAnsi="宋体" w:eastAsia="宋体" w:cs="宋体"/>
          <w:b/>
          <w:color w:val="000000"/>
          <w:sz w:val="24"/>
        </w:rPr>
        <w:t>分．解答应写出过程）</w:t>
      </w:r>
    </w:p>
    <w:p w14:paraId="2085A6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解不等式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86" o:title="eqIde421f7826f3926d501e6257b3ec2026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9DB2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1pt;width:131pt;" o:ole="t" filled="f" o:preferrelative="t" stroked="f" coordsize="21600,21600">
            <v:path/>
            <v:fill on="f" focussize="0,0"/>
            <v:stroke on="f" joinstyle="miter"/>
            <v:imagedata r:id="rId188" o:title="eqId64cbde0da92dec9c507bae95f49aca2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99E0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190" o:title="eqId2966afb04fa03a39eb095e1ebf8280c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DC64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．已知锐角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" o:title="eqId15c0dbe3c080c4c4636c64803e5c1f7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3" o:title="eqIdb81aa981863ca3ae4eaccb212f68fd1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用尺规作图法，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求作一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97" o:title="eqId5c383691e8d740830a865b12d66f763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且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99" o:title="eqId5d3bf33071d450b1de59935014071a3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保留作图痕迹，不写作法）</w:t>
      </w:r>
    </w:p>
    <w:p w14:paraId="0E469A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14400" cy="9715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14B1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203" o:title="eqId41bef89ac0dd5ae192cd9c7222d5041b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05" o:title="eqIde8a896e05730e8dd3bee64a4911c33d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09" o:title="eqId3e3f5dc11efe60b4fd9a13b1d6b83842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2" o:title="eqId1642eec556eb252de9c1ab7bb5ca90b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1" o:title="eqId8455657dde27aabe6adb7b188e031c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7.2pt;width:55.9pt;" o:ole="t" filled="f" o:preferrelative="t" stroked="f" coordsize="21600,21600">
            <v:path/>
            <v:fill on="f" focussize="0,0"/>
            <v:stroke on="f" joinstyle="miter"/>
            <v:imagedata r:id="rId215" o:title="eqId9fc13fe21e64d9b45614ed43be84790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边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7" o:title="eqId60ef95894ceebaf236170e8832dcf7e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19" o:title="eqId14833dbeed409b33acd4c9071fd0be3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1" o:title="eqIdd004d2d115b477ade6af7ddb93db0df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49.2pt;" o:ole="t" filled="f" o:preferrelative="t" stroked="f" coordsize="21600,21600">
            <v:path/>
            <v:fill on="f" focussize="0,0"/>
            <v:stroke on="f" joinstyle="miter"/>
            <v:imagedata r:id="rId223" o:title="eqIda4b69473ad1b7e56af6e45d11b8c01a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81D6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95400" cy="16287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EFC4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一个不透明的袋子中装有四个小球，这四个小球上各标有一个数字，分别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这些小球除标有的数字外都相同．</w:t>
      </w:r>
    </w:p>
    <w:p w14:paraId="134A27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袋中随机摸出一个小球，则摸出的这个小球上标有的数字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宋体" w:hAnsi="宋体" w:eastAsia="宋体" w:cs="宋体"/>
          <w:color w:val="000000"/>
          <w:u w:val="single"/>
        </w:rPr>
        <w:t xml:space="preserve"> 　　</w:t>
      </w:r>
      <w:r>
        <w:rPr>
          <w:rFonts w:ascii="宋体" w:hAnsi="宋体" w:eastAsia="宋体" w:cs="宋体"/>
          <w:color w:val="000000"/>
        </w:rPr>
        <w:t>；</w:t>
      </w:r>
    </w:p>
    <w:p w14:paraId="5E43BF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先从袋中随机摸出一个小球，记下小球上标有的数字后，放回，摇匀，再从袋中随机摸出一个小球，记下小球上标有的数字，请利用画树状图或列表的方法、求摸出的这两个小球上标有的数字之积是偶数的概率．</w:t>
      </w:r>
    </w:p>
    <w:p w14:paraId="2E4B8F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小红在一家文具店买了一种大笔记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和一种小笔记本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，共用了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26" o:title="eqId88169351407d18d82e18bbe6c10f0dd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已知她买的这种大笔记本的单价比这种小笔记本的单价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元，求该文具店中这种大笔记本的单价．</w:t>
      </w:r>
    </w:p>
    <w:p w14:paraId="0B6600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一天晚上，小明和爸爸带着测角仪和皮尺去公园测量一景观灯（灯杆底部不可到达）的高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所示，当小明爸爸站在点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1" o:title="eqId8455657dde27aabe6adb7b188e031c1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他在该景观灯照射下的影子长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21" o:title="eqIdd004d2d115b477ade6af7ddb93db0df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测得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231" o:title="eqId12f503be819646494ccb70fa1c7322d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小明站在爸爸影子的顶端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eqIda0ed1ec316bc54c37c4286c208f5566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测得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7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35" o:title="eqIde170f206fdbbd834aad7580c727e2cc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7" o:title="eqId99483f83b7ea10579ef4e29899ea901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爸爸的身高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56pt;" o:ole="t" filled="f" o:preferrelative="t" stroked="f" coordsize="21600,21600">
            <v:path/>
            <v:fill on="f" focussize="0,0"/>
            <v:stroke on="f" joinstyle="miter"/>
            <v:imagedata r:id="rId239" o:title="eqIdd3368d48b5886820000b8f5a41011ac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明眼睛到地面的距离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41" o:title="eqId2752ae740fca38607d3d34268bad029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eqIda0ed1ec316bc54c37c4286c208f5566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1" o:title="eqId8455657dde27aabe6adb7b188e031c1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条直线上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2pt;width:48.85pt;" o:ole="t" filled="f" o:preferrelative="t" stroked="f" coordsize="21600,21600">
            <v:path/>
            <v:fill on="f" focussize="0,0"/>
            <v:stroke on="f" joinstyle="miter"/>
            <v:imagedata r:id="rId247" o:title="eqId0999b7498a6336a22a79d18958c015c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9" o:title="eqId688ed65dba131fae0c716714fc1ebb7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251" o:title="eqId6eec47a04da331dcac4812b5c4bc00f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该景观灯的高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参考数据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54" o:title="eqId0796cc412a4844d824204ad912c00d3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56" o:title="eqId2486f5b5dca85aeeeb1c05baea5809c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pt;width:83.15pt;" o:ole="t" filled="f" o:preferrelative="t" stroked="f" coordsize="21600,21600">
            <v:path/>
            <v:fill on="f" focussize="0,0"/>
            <v:stroke on="f" joinstyle="miter"/>
            <v:imagedata r:id="rId258" o:title="eqIda19ef0ea75ff35ca1f3032842028589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</w:p>
    <w:p w14:paraId="2A10F9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9E06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经验表明，树在一定的成长阶段，其胸径（树的主干在地面以上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9pt;width:27pt;" o:ole="t" filled="f" o:preferrelative="t" stroked="f" coordsize="21600,21600">
            <v:path/>
            <v:fill on="f" focussize="0,0"/>
            <v:stroke on="f" joinstyle="miter"/>
            <v:imagedata r:id="rId261" o:title="eqId6e5c71ba69433849c3349a5cc417ee3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直径）越大，树就越高．通过对某种树进行测量研究，发现这种树的树高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8pt;width:30.6pt;" o:ole="t" filled="f" o:preferrelative="t" stroked="f" coordsize="21600,21600">
            <v:path/>
            <v:fill on="f" focussize="0,0"/>
            <v:stroke on="f" joinstyle="miter"/>
            <v:imagedata r:id="rId263" o:title="eqIdf38197c34c42e180eac825662efd62d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其胸径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65" o:title="eqId8a8288df5c66b22fcb3e95d97b7b66f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次函数．已知这种树的胸径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267" o:title="eqId95c1648146d1e6c9bb8b11807bccff3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树高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269" o:title="eqId264f3db4367890f0e92037092c9f56ec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这种树的胸径为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71" o:title="eqIdcf92a7cc72aa229a19e313d64244e02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树高为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273" o:title="eqId45b5dbd34ea811164379cfb044f20f6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7E43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表达式；</w:t>
      </w:r>
    </w:p>
    <w:p w14:paraId="047CD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这种树的胸径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75" o:title="eqId98214fcb75b92425b0ebfe7c5575cdc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其树高是多少？</w:t>
      </w:r>
    </w:p>
    <w:p w14:paraId="00B095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某校数学兴趣小组的同学们从“校园农场”中随机抽取了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棵西红柿植株，并统计了每棵植株上小西红柿的个数．其数据如下：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，通过对以上数据的分析整理，绘制了统计图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80"/>
        <w:gridCol w:w="660"/>
        <w:gridCol w:w="2340"/>
      </w:tblGrid>
      <w:tr w14:paraId="5C1F4F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2F368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33393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D7A4A3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内小西红柿的总个数</w:t>
            </w:r>
          </w:p>
        </w:tc>
      </w:tr>
      <w:tr w14:paraId="4D3A161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120714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77" o:title="eqId28efc6f1c33f38aa9eb0c9f2870a5df2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AEB82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8239D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</w:tr>
      <w:tr w14:paraId="4546E02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F3854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79" o:title="eqIdc0929d49ce3d6c92c04c97070ae148b2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363F9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81" o:title="eqIdb6a24198bd04c29321ae5dc5a28fe421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EA51B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4</w:t>
            </w:r>
          </w:p>
        </w:tc>
      </w:tr>
      <w:tr w14:paraId="10DA49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44C89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4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83" o:title="eqIdadef340251e15fd69076585aa9ee4d62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07DB16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C5EC4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52</w:t>
            </w:r>
          </w:p>
        </w:tc>
      </w:tr>
      <w:tr w14:paraId="295C57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803BE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object>
                <v:shape id="_x0000_i1165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85" o:title="eqIdd9fb84f55df0a5d9f56c72022c6e84f0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304A5E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A263A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66</w:t>
            </w:r>
          </w:p>
        </w:tc>
      </w:tr>
    </w:tbl>
    <w:p w14:paraId="47960F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62200" cy="17907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F51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解答下列问题：</w:t>
      </w:r>
    </w:p>
    <w:p w14:paraId="01E41A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补全频数分布直方图：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个数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57195900" name="图片 1657195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0" name="图片 1657195900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众数是</w:t>
      </w:r>
      <w:r>
        <w:rPr>
          <w:rFonts w:ascii="宋体" w:hAnsi="宋体" w:eastAsia="宋体" w:cs="宋体"/>
          <w:color w:val="000000"/>
          <w:u w:val="single"/>
        </w:rPr>
        <w:t xml:space="preserve"> 　　</w:t>
      </w:r>
      <w:r>
        <w:rPr>
          <w:rFonts w:ascii="宋体" w:hAnsi="宋体" w:eastAsia="宋体" w:cs="宋体"/>
          <w:color w:val="000000"/>
        </w:rPr>
        <w:t>；</w:t>
      </w:r>
    </w:p>
    <w:p w14:paraId="7DFC3B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个数据的平均数；</w:t>
      </w:r>
    </w:p>
    <w:p w14:paraId="27AA69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“校园农场“中共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棵这种西红柿植株，请估计这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棵西红柿植株上小西红柿的总个数．</w:t>
      </w:r>
    </w:p>
    <w:p w14:paraId="135CCB9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" o:title="eqId15c0dbe3c080c4c4636c64803e5c1f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90" o:title="eqId3f81e24376a13d648c2ed0dc73bc710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，交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1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与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96" o:title="eqId9abaeba15f3abdd877bc701af52c5cd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交于点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99" o:title="eqId8f2a245381e615882ee5feb7793a1df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" o:title="eqIdac047e91852b91af639feec23a9598b2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eqIda0ed1ec316bc54c37c4286c208f55667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A506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5716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04A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05" o:title="eqId78002bca853929365a3f58082f3e763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18F2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8" o:title="eqId2650f336973e5d3aec1158a4d813bd3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10" o:title="eqId620fd368efb51a5ae90c0f3e276704d2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12" o:title="eqId274cf35acb4a1748d15c39d15a9bea7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B45942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校想将新建图书楼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57195902" name="图片 1657195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2" name="图片 1657195902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门设计为一个抛物线型门，并要求所设计的拱门的跨度与拱高之积为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14" o:title="eqId5b04aadf7101e832fec3dc86c261977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还要兼顾美观、大方，和谐、通畅等因素，设计部门按要求给出了两个设计方案．现把这两个方案中的拱门图形放入平面直角坐标系中，如图所示：</w:t>
      </w:r>
    </w:p>
    <w:p w14:paraId="4CE249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一，抛物线型拱门的跨度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16" o:title="eqIdf415f3657d71c0d81bd1bbcc568e005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拱高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2pt;width:46.8pt;" o:ole="t" filled="f" o:preferrelative="t" stroked="f" coordsize="21600,21600">
            <v:path/>
            <v:fill on="f" focussize="0,0"/>
            <v:stroke on="f" joinstyle="miter"/>
            <v:imagedata r:id="rId318" o:title="eqId61fc21a8af0b25e04b36e579b141511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20" o:title="eqId380fe9affcc8d96d83699d2257beff2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22" o:title="eqIdaf5fe0c212758fc2f175a8655cab45a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A459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方案二，抛物线型拱门的跨度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324" o:title="eqIdf36d3adca62006f3a445063ed97028f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拱高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26" o:title="eqIda3619adcbb4908db66ff0fb3163d2e2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28" o:title="eqId28b1ba4307cfde9b424d468bfcdf6c5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330" o:title="eqIdaadb8c664d85b63feef2a40057f6b01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332" o:title="eqIdf2e2b6f502246e129c3e9b93162b511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E4BD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要在拱门中设置高为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34" o:title="eqIdf36b51b654efcff60d2d640b9b4c447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矩形框架，其面积越大越好（框架的粗细忽略不计）．方案一中，矩形框架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记为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7" o:title="eqIde097c8d4c948de063796bd19f85b3a9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抛物线上，边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0" o:title="eqId0dc5c9827dfd0be5a9c85962d6ccbfb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340" o:title="eqId88e9f7d1272b7344346b58b660aa260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；方案二中，矩形框架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42" o:title="eqId0d609847e2ff3d64e5a514582c3ead0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记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44" o:title="eqId1e0bd63f55069a3bc870915010b3922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6" o:title="eqIde7c314398e26ffc7164b82946eeb427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48" o:title="eqIde5b3bd5e6bc2a0a277d279bb01af958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上，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50" o:title="eqIde737bc35da650eda3825d29799b5f86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52" o:title="eqIdb502efc5c360759bb9af805423e68de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现知，小华已正确求出方案二中，当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354" o:title="eqId732b833463e6997f41c1bac3ec060fd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356" o:title="eqId16c5b792679f09e797935527cfcc2bc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你根据以上提供的相关信息，解答下列问题：</w:t>
      </w:r>
    </w:p>
    <w:p w14:paraId="2BE4FD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1485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6F2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方案一中抛物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657195904" name="图片 1657195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195904" name="图片 1657195904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函数表达式；</w:t>
      </w:r>
    </w:p>
    <w:p w14:paraId="79A70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方案一中，当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59" o:title="eqIdb2de0126c416995c7d2c43ca1bd114c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矩形框架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8" o:title="eqId411b38a18046fea8e9fab1f9f9b80a5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7" o:title="eqIde097c8d4c948de063796bd19f85b3a9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比较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7" o:title="eqIde097c8d4c948de063796bd19f85b3a9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44" o:title="eqId1e0bd63f55069a3bc870915010b3922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．</w:t>
      </w:r>
    </w:p>
    <w:p w14:paraId="638AAC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①，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65" o:title="eqId3fe95f656b98b53f71a9d72bf0c9a4b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67" o:title="eqId9fca3734de79f7f50b552ef62b29dc7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369" o:title="eqId9ff5c21185c13eae675906dabd3593c7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04" o:title="eqId44a1f73190215b1c9d45a3dd9e6b66c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" o:title="eqIdac047e91852b91af639feec23a9598b2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77" o:title="eqId892909e49156f7dcc0650fcd6524387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线段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77" o:title="eqId892909e49156f7dcc0650fcd65243877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；</w:t>
      </w:r>
    </w:p>
    <w:p w14:paraId="083B4A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②所示，五边形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379" o:title="eqId9142a8490de14a87eda628ffa7e2898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某市工业新区的外环路，新区管委会在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45" o:title="eqId7f9e8449aad35c5d840a3395ea86df6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点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是该市的一个交通枢纽．已知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137.25pt;" o:ole="t" filled="f" o:preferrelative="t" stroked="f" coordsize="21600,21600">
            <v:path/>
            <v:fill on="f" focussize="0,0"/>
            <v:stroke on="f" joinstyle="miter"/>
            <v:imagedata r:id="rId383" o:title="eqIda1736e5ff40e351f90d41f5c4808942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385" o:title="eqId61efd012b5ff27f095e1e4f69049aae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387" o:title="eqId032ae8076abc291fdea86ab36581c0c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新区的自然环境及实际需求，现要在矩形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389" o:title="eqId09dfa01bffe6f5d08931c75970c16b69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区域内（含边界）修一个半径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91" o:title="eqIde1611d15c7e1e4ab4a4a61537b3989d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型环道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过圆心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4" o:title="eqId1dde8112e8eb968fd042418dd632759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pt;width:47.5pt;" o:ole="t" filled="f" o:preferrelative="t" stroked="f" coordsize="21600,21600">
            <v:path/>
            <v:fill on="f" focussize="0,0"/>
            <v:stroke on="f" joinstyle="miter"/>
            <v:imagedata r:id="rId396" o:title="eqId5dd6ec8fa1147280a0eaba74744b2d5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" o:title="eqIdac047e91852b91af639feec23a9598b2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01" o:title="eqId7785afeeaf274892253d04b4f693b367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3" o:title="eqIddad2a36927223bd70f426ba06aea4b45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405" o:title="eqId4f541f7ae7c39082d202efd28805c54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线段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01" o:title="eqId7785afeeaf274892253d04b4f693b36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405" o:title="eqId4f541f7ae7c39082d202efd28805c54e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9" o:title="eqId411461db15ee8086332c531e086c40c7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要修的三条道路，要在所修道路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01" o:title="eqId7785afeeaf274892253d04b4f693b36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405" o:title="eqId4f541f7ae7c39082d202efd28805c54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和最短的情况下，使所修道路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9" o:title="eqId411461db15ee8086332c531e086c40c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短，试求此时环道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心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4" o:title="eqId1dde8112e8eb968fd042418dd632759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" o:title="eqIdf52a58fbaf4fea03567e88a9f0f6e37e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417" o:title="eqIdaaf3369e0ea90e8d5cf4b6b3c45c0fd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B07D5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05200" cy="18669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2800F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4DBD77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35F423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C7461A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14AAB4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A0F9A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4028E8"/>
    <w:rsid w:val="1FE11A54"/>
    <w:rsid w:val="38274566"/>
    <w:rsid w:val="3EED7BAE"/>
    <w:rsid w:val="459A52CF"/>
    <w:rsid w:val="7D2B7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image" Target="media/image47.wmf"/><Relationship Id="rId90" Type="http://schemas.openxmlformats.org/officeDocument/2006/relationships/oleObject" Target="embeddings/oleObject35.bin"/><Relationship Id="rId9" Type="http://schemas.openxmlformats.org/officeDocument/2006/relationships/theme" Target="theme/theme1.xml"/><Relationship Id="rId89" Type="http://schemas.openxmlformats.org/officeDocument/2006/relationships/image" Target="media/image46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9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png"/><Relationship Id="rId6" Type="http://schemas.openxmlformats.org/officeDocument/2006/relationships/footer" Target="footer1.xml"/><Relationship Id="rId59" Type="http://schemas.openxmlformats.org/officeDocument/2006/relationships/image" Target="media/image30.png"/><Relationship Id="rId58" Type="http://schemas.openxmlformats.org/officeDocument/2006/relationships/image" Target="media/image29.png"/><Relationship Id="rId57" Type="http://schemas.openxmlformats.org/officeDocument/2006/relationships/image" Target="media/image28.png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0" Type="http://schemas.openxmlformats.org/officeDocument/2006/relationships/fontTable" Target="fontTable.xml"/><Relationship Id="rId42" Type="http://schemas.openxmlformats.org/officeDocument/2006/relationships/image" Target="media/image20.wmf"/><Relationship Id="rId419" Type="http://schemas.openxmlformats.org/officeDocument/2006/relationships/customXml" Target="../customXml/item1.xml"/><Relationship Id="rId418" Type="http://schemas.openxmlformats.org/officeDocument/2006/relationships/image" Target="media/image183.png"/><Relationship Id="rId417" Type="http://schemas.openxmlformats.org/officeDocument/2006/relationships/image" Target="media/image182.wmf"/><Relationship Id="rId416" Type="http://schemas.openxmlformats.org/officeDocument/2006/relationships/oleObject" Target="embeddings/oleObject226.bin"/><Relationship Id="rId415" Type="http://schemas.openxmlformats.org/officeDocument/2006/relationships/oleObject" Target="embeddings/oleObject225.bin"/><Relationship Id="rId414" Type="http://schemas.openxmlformats.org/officeDocument/2006/relationships/oleObject" Target="embeddings/oleObject224.bin"/><Relationship Id="rId413" Type="http://schemas.openxmlformats.org/officeDocument/2006/relationships/oleObject" Target="embeddings/oleObject223.bin"/><Relationship Id="rId412" Type="http://schemas.openxmlformats.org/officeDocument/2006/relationships/oleObject" Target="embeddings/oleObject222.bin"/><Relationship Id="rId411" Type="http://schemas.openxmlformats.org/officeDocument/2006/relationships/oleObject" Target="embeddings/oleObject221.bin"/><Relationship Id="rId410" Type="http://schemas.openxmlformats.org/officeDocument/2006/relationships/oleObject" Target="embeddings/oleObject220.bin"/><Relationship Id="rId41" Type="http://schemas.openxmlformats.org/officeDocument/2006/relationships/oleObject" Target="embeddings/oleObject13.bin"/><Relationship Id="rId409" Type="http://schemas.openxmlformats.org/officeDocument/2006/relationships/image" Target="media/image181.wmf"/><Relationship Id="rId408" Type="http://schemas.openxmlformats.org/officeDocument/2006/relationships/oleObject" Target="embeddings/oleObject219.bin"/><Relationship Id="rId407" Type="http://schemas.openxmlformats.org/officeDocument/2006/relationships/oleObject" Target="embeddings/oleObject218.bin"/><Relationship Id="rId406" Type="http://schemas.openxmlformats.org/officeDocument/2006/relationships/oleObject" Target="embeddings/oleObject217.bin"/><Relationship Id="rId405" Type="http://schemas.openxmlformats.org/officeDocument/2006/relationships/image" Target="media/image180.wmf"/><Relationship Id="rId404" Type="http://schemas.openxmlformats.org/officeDocument/2006/relationships/oleObject" Target="embeddings/oleObject216.bin"/><Relationship Id="rId403" Type="http://schemas.openxmlformats.org/officeDocument/2006/relationships/oleObject" Target="embeddings/oleObject215.bin"/><Relationship Id="rId402" Type="http://schemas.openxmlformats.org/officeDocument/2006/relationships/oleObject" Target="embeddings/oleObject214.bin"/><Relationship Id="rId401" Type="http://schemas.openxmlformats.org/officeDocument/2006/relationships/image" Target="media/image179.wmf"/><Relationship Id="rId400" Type="http://schemas.openxmlformats.org/officeDocument/2006/relationships/oleObject" Target="embeddings/oleObject2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9" Type="http://schemas.openxmlformats.org/officeDocument/2006/relationships/oleObject" Target="embeddings/oleObject212.bin"/><Relationship Id="rId398" Type="http://schemas.openxmlformats.org/officeDocument/2006/relationships/oleObject" Target="embeddings/oleObject211.bin"/><Relationship Id="rId397" Type="http://schemas.openxmlformats.org/officeDocument/2006/relationships/oleObject" Target="embeddings/oleObject210.bin"/><Relationship Id="rId396" Type="http://schemas.openxmlformats.org/officeDocument/2006/relationships/image" Target="media/image178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77.wmf"/><Relationship Id="rId393" Type="http://schemas.openxmlformats.org/officeDocument/2006/relationships/oleObject" Target="embeddings/oleObject208.bin"/><Relationship Id="rId392" Type="http://schemas.openxmlformats.org/officeDocument/2006/relationships/oleObject" Target="embeddings/oleObject207.bin"/><Relationship Id="rId391" Type="http://schemas.openxmlformats.org/officeDocument/2006/relationships/image" Target="media/image176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2.bin"/><Relationship Id="rId389" Type="http://schemas.openxmlformats.org/officeDocument/2006/relationships/image" Target="media/image175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4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2.wmf"/><Relationship Id="rId382" Type="http://schemas.openxmlformats.org/officeDocument/2006/relationships/oleObject" Target="embeddings/oleObject202.bin"/><Relationship Id="rId381" Type="http://schemas.openxmlformats.org/officeDocument/2006/relationships/oleObject" Target="embeddings/oleObject201.bin"/><Relationship Id="rId380" Type="http://schemas.openxmlformats.org/officeDocument/2006/relationships/oleObject" Target="embeddings/oleObject200.bin"/><Relationship Id="rId38" Type="http://schemas.openxmlformats.org/officeDocument/2006/relationships/image" Target="media/image18.wmf"/><Relationship Id="rId379" Type="http://schemas.openxmlformats.org/officeDocument/2006/relationships/image" Target="media/image171.wmf"/><Relationship Id="rId378" Type="http://schemas.openxmlformats.org/officeDocument/2006/relationships/oleObject" Target="embeddings/oleObject199.bin"/><Relationship Id="rId377" Type="http://schemas.openxmlformats.org/officeDocument/2006/relationships/oleObject" Target="embeddings/oleObject198.bin"/><Relationship Id="rId376" Type="http://schemas.openxmlformats.org/officeDocument/2006/relationships/oleObject" Target="embeddings/oleObject197.bin"/><Relationship Id="rId375" Type="http://schemas.openxmlformats.org/officeDocument/2006/relationships/oleObject" Target="embeddings/oleObject196.bin"/><Relationship Id="rId374" Type="http://schemas.openxmlformats.org/officeDocument/2006/relationships/oleObject" Target="embeddings/oleObject195.bin"/><Relationship Id="rId373" Type="http://schemas.openxmlformats.org/officeDocument/2006/relationships/oleObject" Target="embeddings/oleObject194.bin"/><Relationship Id="rId372" Type="http://schemas.openxmlformats.org/officeDocument/2006/relationships/oleObject" Target="embeddings/oleObject193.bin"/><Relationship Id="rId371" Type="http://schemas.openxmlformats.org/officeDocument/2006/relationships/oleObject" Target="embeddings/oleObject192.bin"/><Relationship Id="rId370" Type="http://schemas.openxmlformats.org/officeDocument/2006/relationships/oleObject" Target="embeddings/oleObject191.bin"/><Relationship Id="rId37" Type="http://schemas.openxmlformats.org/officeDocument/2006/relationships/image" Target="media/image17.wmf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89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88.bin"/><Relationship Id="rId363" Type="http://schemas.openxmlformats.org/officeDocument/2006/relationships/oleObject" Target="embeddings/oleObject187.bin"/><Relationship Id="rId362" Type="http://schemas.openxmlformats.org/officeDocument/2006/relationships/oleObject" Target="embeddings/oleObject186.bin"/><Relationship Id="rId361" Type="http://schemas.openxmlformats.org/officeDocument/2006/relationships/oleObject" Target="embeddings/oleObject185.bin"/><Relationship Id="rId360" Type="http://schemas.openxmlformats.org/officeDocument/2006/relationships/oleObject" Target="embeddings/oleObject184.bin"/><Relationship Id="rId36" Type="http://schemas.openxmlformats.org/officeDocument/2006/relationships/oleObject" Target="embeddings/oleObject11.bin"/><Relationship Id="rId359" Type="http://schemas.openxmlformats.org/officeDocument/2006/relationships/image" Target="media/image167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66.png"/><Relationship Id="rId356" Type="http://schemas.openxmlformats.org/officeDocument/2006/relationships/image" Target="media/image165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2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9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57.wmf"/><Relationship Id="rId34" Type="http://schemas.openxmlformats.org/officeDocument/2006/relationships/oleObject" Target="embeddings/oleObject10.bin"/><Relationship Id="rId339" Type="http://schemas.openxmlformats.org/officeDocument/2006/relationships/oleObject" Target="embeddings/oleObject174.bin"/><Relationship Id="rId338" Type="http://schemas.openxmlformats.org/officeDocument/2006/relationships/oleObject" Target="embeddings/oleObject173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2.bin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3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9.bin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3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57.bin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png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image" Target="media/image138.wmf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oleObject" Target="embeddings/oleObject147.bin"/><Relationship Id="rId292" Type="http://schemas.openxmlformats.org/officeDocument/2006/relationships/oleObject" Target="embeddings/oleObject146.bin"/><Relationship Id="rId291" Type="http://schemas.openxmlformats.org/officeDocument/2006/relationships/oleObject" Target="embeddings/oleObject145.bin"/><Relationship Id="rId290" Type="http://schemas.openxmlformats.org/officeDocument/2006/relationships/image" Target="media/image137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44.bin"/><Relationship Id="rId288" Type="http://schemas.openxmlformats.org/officeDocument/2006/relationships/oleObject" Target="embeddings/oleObject143.bin"/><Relationship Id="rId287" Type="http://schemas.openxmlformats.org/officeDocument/2006/relationships/oleObject" Target="embeddings/oleObject142.bin"/><Relationship Id="rId286" Type="http://schemas.openxmlformats.org/officeDocument/2006/relationships/image" Target="media/image136.png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1.wmf"/><Relationship Id="rId259" Type="http://schemas.openxmlformats.org/officeDocument/2006/relationships/image" Target="media/image122.png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5.bin"/><Relationship Id="rId233" Type="http://schemas.openxmlformats.org/officeDocument/2006/relationships/oleObject" Target="embeddings/oleObject114.bin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png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3.bin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1.bin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4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oleObject" Target="embeddings/oleObject95.bin"/><Relationship Id="rId200" Type="http://schemas.openxmlformats.org/officeDocument/2006/relationships/image" Target="media/image97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openxmlformats.org/officeDocument/2006/relationships/oleObject" Target="embeddings/oleObject91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0.bin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9" Type="http://schemas.openxmlformats.org/officeDocument/2006/relationships/image" Target="media/image7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0.png"/><Relationship Id="rId183" Type="http://schemas.openxmlformats.org/officeDocument/2006/relationships/image" Target="media/image89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6.png"/><Relationship Id="rId179" Type="http://schemas.openxmlformats.org/officeDocument/2006/relationships/image" Target="media/image87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5.png"/><Relationship Id="rId169" Type="http://schemas.openxmlformats.org/officeDocument/2006/relationships/oleObject" Target="embeddings/oleObject78.bin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3.bin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oleObject" Target="embeddings/oleObject70.bin"/><Relationship Id="rId156" Type="http://schemas.openxmlformats.org/officeDocument/2006/relationships/oleObject" Target="embeddings/oleObject69.bin"/><Relationship Id="rId155" Type="http://schemas.openxmlformats.org/officeDocument/2006/relationships/image" Target="media/image78.png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png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6.bin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image" Target="media/image63.png"/><Relationship Id="rId125" Type="http://schemas.openxmlformats.org/officeDocument/2006/relationships/image" Target="media/image62.wmf"/><Relationship Id="rId124" Type="http://schemas.openxmlformats.org/officeDocument/2006/relationships/oleObject" Target="embeddings/oleObject54.bin"/><Relationship Id="rId123" Type="http://schemas.openxmlformats.org/officeDocument/2006/relationships/oleObject" Target="embeddings/oleObject53.bin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5.png"/><Relationship Id="rId108" Type="http://schemas.openxmlformats.org/officeDocument/2006/relationships/oleObject" Target="embeddings/oleObject45.bin"/><Relationship Id="rId107" Type="http://schemas.openxmlformats.org/officeDocument/2006/relationships/oleObject" Target="embeddings/oleObject44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135</Words>
  <Characters>2279</Characters>
  <Lines>0</Lines>
  <Paragraphs>0</Paragraphs>
  <TotalTime>4</TotalTime>
  <ScaleCrop>false</ScaleCrop>
  <LinksUpToDate>false</LinksUpToDate>
  <CharactersWithSpaces>241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11T10:30:00Z</dcterms:created>
  <dc:creator>学科网试题生产平台</dc:creator>
  <dc:description>3293325426802688</dc:description>
  <cp:lastModifiedBy>上帝掷骰子吗</cp:lastModifiedBy>
  <dcterms:modified xsi:type="dcterms:W3CDTF">2024-07-19T05:44:4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F7079D2830D4447A2A0D40FEFB24751_12</vt:lpwstr>
  </property>
</Properties>
</file>